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091D" w:rsidRDefault="00C21F14">
      <w:r>
        <w:t xml:space="preserve">Quadrilateral:  Some </w:t>
      </w:r>
      <w:r w:rsidR="00F2409A">
        <w:t xml:space="preserve">Practice Problems </w:t>
      </w:r>
      <w:r w:rsidR="00F2409A" w:rsidRPr="00F2409A">
        <w:rPr>
          <w:bdr w:val="single" w:sz="4" w:space="0" w:color="auto"/>
        </w:rPr>
        <w:t>BERNHARD GT GEOMETRY</w:t>
      </w:r>
      <w:r w:rsidR="00F2409A">
        <w:t xml:space="preserve"> Name _________________________</w:t>
      </w:r>
    </w:p>
    <w:p w:rsidR="00F2409A" w:rsidRPr="008A5F73" w:rsidRDefault="00F2409A" w:rsidP="00F2409A">
      <w:pPr>
        <w:rPr>
          <w:rFonts w:cs="Arial"/>
          <w:noProof/>
        </w:rPr>
      </w:pPr>
      <w:r w:rsidRPr="008A5F73">
        <w:rPr>
          <w:rFonts w:cs="Arial"/>
          <w:noProof/>
        </w:rPr>
        <w:t>Check all that appl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05"/>
        <w:gridCol w:w="1343"/>
        <w:gridCol w:w="1220"/>
        <w:gridCol w:w="1066"/>
        <w:gridCol w:w="959"/>
        <w:gridCol w:w="1068"/>
        <w:gridCol w:w="1069"/>
        <w:gridCol w:w="1020"/>
      </w:tblGrid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343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</w:p>
          <w:p w:rsidR="00D52358" w:rsidRPr="00C21F14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Parallelogram</w:t>
            </w:r>
          </w:p>
        </w:tc>
        <w:tc>
          <w:tcPr>
            <w:tcW w:w="1255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</w:p>
          <w:p w:rsidR="00D52358" w:rsidRPr="00C21F14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Rectangle</w:t>
            </w:r>
          </w:p>
        </w:tc>
        <w:tc>
          <w:tcPr>
            <w:tcW w:w="1080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</w:p>
          <w:p w:rsidR="00D52358" w:rsidRPr="00C21F14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Rhombus</w:t>
            </w:r>
          </w:p>
        </w:tc>
        <w:tc>
          <w:tcPr>
            <w:tcW w:w="990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</w:p>
          <w:p w:rsidR="00D52358" w:rsidRPr="00C21F14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Square</w:t>
            </w:r>
          </w:p>
        </w:tc>
        <w:tc>
          <w:tcPr>
            <w:tcW w:w="1161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</w:p>
          <w:p w:rsidR="00D52358" w:rsidRPr="00C21F14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Kite</w:t>
            </w:r>
          </w:p>
        </w:tc>
        <w:tc>
          <w:tcPr>
            <w:tcW w:w="1077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</w:p>
          <w:p w:rsidR="00D52358" w:rsidRPr="00C21F14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Trapezoid</w:t>
            </w:r>
          </w:p>
        </w:tc>
        <w:tc>
          <w:tcPr>
            <w:tcW w:w="1020" w:type="dxa"/>
          </w:tcPr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Isosceles</w:t>
            </w:r>
          </w:p>
          <w:p w:rsidR="00D52358" w:rsidRDefault="00D52358" w:rsidP="00D52358">
            <w:pPr>
              <w:spacing w:after="0"/>
              <w:jc w:val="center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Trapezoid</w:t>
            </w: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opposite sides are parallel</w:t>
            </w:r>
          </w:p>
        </w:tc>
        <w:tc>
          <w:tcPr>
            <w:tcW w:w="1343" w:type="dxa"/>
          </w:tcPr>
          <w:p w:rsidR="00D52358" w:rsidRPr="00C21F14" w:rsidRDefault="008962D7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475615</wp:posOffset>
                      </wp:positionH>
                      <wp:positionV relativeFrom="paragraph">
                        <wp:posOffset>112395</wp:posOffset>
                      </wp:positionV>
                      <wp:extent cx="831215" cy="457200"/>
                      <wp:effectExtent l="0" t="0" r="0" b="1270"/>
                      <wp:wrapNone/>
                      <wp:docPr id="14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1215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52358" w:rsidRDefault="00D52358" w:rsidP="00F2409A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4" o:spid="_x0000_s1026" type="#_x0000_t202" style="position:absolute;margin-left:37.45pt;margin-top:8.85pt;width:65.45pt;height:3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LgtgIAAME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" filled="f" stroked="f">
                      <v:textbox>
                        <w:txbxContent>
                          <w:p w:rsidR="00D52358" w:rsidRDefault="00D52358" w:rsidP="00F2409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55" w:type="dxa"/>
          </w:tcPr>
          <w:p w:rsidR="00D52358" w:rsidRPr="00C21F14" w:rsidRDefault="008962D7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461010</wp:posOffset>
                      </wp:positionH>
                      <wp:positionV relativeFrom="paragraph">
                        <wp:posOffset>108585</wp:posOffset>
                      </wp:positionV>
                      <wp:extent cx="831215" cy="457200"/>
                      <wp:effectExtent l="0" t="4445" r="0" b="0"/>
                      <wp:wrapNone/>
                      <wp:docPr id="13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1215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52358" w:rsidRDefault="00D52358" w:rsidP="00F2409A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" o:spid="_x0000_s1027" type="#_x0000_t202" style="position:absolute;margin-left:36.3pt;margin-top:8.55pt;width:65.45pt;height:3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sE4tgIAAME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" filled="f" stroked="f">
                      <v:textbox>
                        <w:txbxContent>
                          <w:p w:rsidR="00D52358" w:rsidRDefault="00D52358" w:rsidP="00F2409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080" w:type="dxa"/>
          </w:tcPr>
          <w:p w:rsidR="00D52358" w:rsidRPr="00C21F14" w:rsidRDefault="008962D7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509905</wp:posOffset>
                      </wp:positionH>
                      <wp:positionV relativeFrom="paragraph">
                        <wp:posOffset>108585</wp:posOffset>
                      </wp:positionV>
                      <wp:extent cx="831215" cy="457200"/>
                      <wp:effectExtent l="0" t="4445" r="0" b="0"/>
                      <wp:wrapNone/>
                      <wp:docPr id="12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1215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52358" w:rsidRDefault="00D52358" w:rsidP="00F2409A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28" type="#_x0000_t202" style="position:absolute;margin-left:40.15pt;margin-top:8.55pt;width:65.45pt;height:3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RjdtQIAAME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" filled="f" stroked="f">
                      <v:textbox>
                        <w:txbxContent>
                          <w:p w:rsidR="00D52358" w:rsidRDefault="00D52358" w:rsidP="00F2409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90" w:type="dxa"/>
          </w:tcPr>
          <w:p w:rsidR="00D52358" w:rsidRPr="00C21F14" w:rsidRDefault="008962D7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410845</wp:posOffset>
                      </wp:positionH>
                      <wp:positionV relativeFrom="paragraph">
                        <wp:posOffset>108585</wp:posOffset>
                      </wp:positionV>
                      <wp:extent cx="831215" cy="457200"/>
                      <wp:effectExtent l="3175" t="4445" r="3810" b="0"/>
                      <wp:wrapNone/>
                      <wp:docPr id="11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31215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52358" w:rsidRDefault="00D52358" w:rsidP="00F2409A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" o:spid="_x0000_s1029" type="#_x0000_t202" style="position:absolute;margin-left:32.35pt;margin-top:8.55pt;width:65.45pt;height:3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gbkswIAALo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" filled="f" stroked="f">
                      <v:textbox>
                        <w:txbxContent>
                          <w:p w:rsidR="00D52358" w:rsidRDefault="00D52358" w:rsidP="00F2409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noProof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noProof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noProof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opposite sides are congruent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opposite angles are congruent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all 4 sides are congruent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all 4 angles are right angles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the diagonals bisect each other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the diagonals are perpendicular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the diagonals are congruent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  <w:tr w:rsidR="00D52358" w:rsidTr="00D52358">
        <w:tc>
          <w:tcPr>
            <w:tcW w:w="165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  <w:r w:rsidRPr="00C21F14">
              <w:rPr>
                <w:rFonts w:cs="Arial"/>
                <w:sz w:val="20"/>
                <w:szCs w:val="20"/>
              </w:rPr>
              <w:t>the diagonals bisect opposite angles</w:t>
            </w:r>
          </w:p>
        </w:tc>
        <w:tc>
          <w:tcPr>
            <w:tcW w:w="1343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255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8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99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161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77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1020" w:type="dxa"/>
          </w:tcPr>
          <w:p w:rsidR="00D52358" w:rsidRPr="00C21F14" w:rsidRDefault="00D52358" w:rsidP="00A0004A">
            <w:pPr>
              <w:rPr>
                <w:rFonts w:cs="Arial"/>
                <w:sz w:val="20"/>
                <w:szCs w:val="20"/>
              </w:rPr>
            </w:pPr>
          </w:p>
        </w:tc>
      </w:tr>
    </w:tbl>
    <w:p w:rsidR="00F2409A" w:rsidRDefault="00F2409A" w:rsidP="00F2409A">
      <w:r>
        <w:t xml:space="preserve">1.  Given Rectangle ABCD.  </w:t>
      </w:r>
      <w:proofErr w:type="gramStart"/>
      <w:r>
        <w:t xml:space="preserve">If </w:t>
      </w:r>
      <w:proofErr w:type="gramEnd"/>
      <w:r w:rsidRPr="00F2409A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3.5pt" o:ole="">
            <v:imagedata r:id="rId5" o:title=""/>
          </v:shape>
          <o:OLEObject Type="Embed" ProgID="Equation.DSMT4" ShapeID="_x0000_i1025" DrawAspect="Content" ObjectID="_1546161266" r:id="rId6"/>
        </w:object>
      </w:r>
      <w:r>
        <w:t xml:space="preserve">, </w:t>
      </w:r>
      <w:r w:rsidRPr="00F2409A">
        <w:rPr>
          <w:position w:val="-6"/>
        </w:rPr>
        <w:object w:dxaOrig="900" w:dyaOrig="279">
          <v:shape id="_x0000_i1026" type="#_x0000_t75" style="width:45pt;height:13.5pt" o:ole="">
            <v:imagedata r:id="rId7" o:title=""/>
          </v:shape>
          <o:OLEObject Type="Embed" ProgID="Equation.DSMT4" ShapeID="_x0000_i1026" DrawAspect="Content" ObjectID="_1546161267" r:id="rId8"/>
        </w:object>
      </w:r>
      <w:r>
        <w:t xml:space="preserve">and </w:t>
      </w:r>
      <w:r w:rsidRPr="00F2409A">
        <w:rPr>
          <w:position w:val="-6"/>
        </w:rPr>
        <w:object w:dxaOrig="760" w:dyaOrig="279">
          <v:shape id="_x0000_i1027" type="#_x0000_t75" style="width:38.25pt;height:13.5pt" o:ole="">
            <v:imagedata r:id="rId9" o:title=""/>
          </v:shape>
          <o:OLEObject Type="Embed" ProgID="Equation.DSMT4" ShapeID="_x0000_i1027" DrawAspect="Content" ObjectID="_1546161268" r:id="rId10"/>
        </w:object>
      </w:r>
      <w:r>
        <w:t xml:space="preserve">, find </w:t>
      </w:r>
      <w:r w:rsidRPr="00F2409A">
        <w:rPr>
          <w:position w:val="-6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546161269" r:id="rId12"/>
        </w:object>
      </w:r>
      <w:r>
        <w:t xml:space="preserve">and </w:t>
      </w:r>
      <w:r w:rsidRPr="00F2409A">
        <w:rPr>
          <w:position w:val="-4"/>
        </w:rPr>
        <w:object w:dxaOrig="400" w:dyaOrig="260">
          <v:shape id="_x0000_i1029" type="#_x0000_t75" style="width:20.25pt;height:13.5pt" o:ole="">
            <v:imagedata r:id="rId13" o:title=""/>
          </v:shape>
          <o:OLEObject Type="Embed" ProgID="Equation.DSMT4" ShapeID="_x0000_i1029" DrawAspect="Content" ObjectID="_1546161270" r:id="rId14"/>
        </w:object>
      </w:r>
      <w:r>
        <w:t>.</w:t>
      </w:r>
    </w:p>
    <w:p w:rsidR="009D3DB8" w:rsidRDefault="009D3DB8" w:rsidP="00F2409A"/>
    <w:p w:rsidR="00F2409A" w:rsidRDefault="00F2409A" w:rsidP="00F2409A">
      <w:r>
        <w:t xml:space="preserve">2.  Given </w:t>
      </w:r>
      <w:r w:rsidR="009D3DB8">
        <w:t xml:space="preserve">Square HIJK with diagonals intersecting at L.   </w:t>
      </w:r>
      <w:proofErr w:type="gramStart"/>
      <w:r w:rsidR="009D3DB8">
        <w:t xml:space="preserve">If </w:t>
      </w:r>
      <w:proofErr w:type="gramEnd"/>
      <w:r w:rsidR="009D3DB8" w:rsidRPr="009D3DB8">
        <w:rPr>
          <w:position w:val="-4"/>
        </w:rPr>
        <w:object w:dxaOrig="720" w:dyaOrig="260">
          <v:shape id="_x0000_i1030" type="#_x0000_t75" style="width:36pt;height:13.5pt" o:ole="">
            <v:imagedata r:id="rId15" o:title=""/>
          </v:shape>
          <o:OLEObject Type="Embed" ProgID="Equation.DSMT4" ShapeID="_x0000_i1030" DrawAspect="Content" ObjectID="_1546161271" r:id="rId16"/>
        </w:object>
      </w:r>
      <w:r w:rsidR="009D3DB8">
        <w:t>, find</w:t>
      </w:r>
      <w:r w:rsidR="008A5F73">
        <w:t xml:space="preserve"> each of the following:</w:t>
      </w:r>
    </w:p>
    <w:p w:rsidR="009D3DB8" w:rsidRDefault="009D3DB8" w:rsidP="00F2409A">
      <w:r>
        <w:t>a)  HL</w:t>
      </w:r>
      <w:r>
        <w:tab/>
      </w:r>
      <w:r>
        <w:tab/>
        <w:t>b</w:t>
      </w:r>
      <w:proofErr w:type="gramStart"/>
      <w:r>
        <w:t>)  IK</w:t>
      </w:r>
      <w:proofErr w:type="gramEnd"/>
      <w:r>
        <w:tab/>
      </w:r>
      <w:r>
        <w:tab/>
        <w:t xml:space="preserve">c)  </w:t>
      </w:r>
      <w:r w:rsidRPr="009D3DB8">
        <w:rPr>
          <w:position w:val="-6"/>
        </w:rPr>
        <w:object w:dxaOrig="859" w:dyaOrig="279">
          <v:shape id="_x0000_i1031" type="#_x0000_t75" style="width:43.5pt;height:13.5pt" o:ole="">
            <v:imagedata r:id="rId17" o:title=""/>
          </v:shape>
          <o:OLEObject Type="Embed" ProgID="Equation.DSMT4" ShapeID="_x0000_i1031" DrawAspect="Content" ObjectID="_1546161272" r:id="rId18"/>
        </w:object>
      </w:r>
      <w:r>
        <w:tab/>
      </w:r>
      <w:r>
        <w:tab/>
        <w:t xml:space="preserve">d)  </w:t>
      </w:r>
      <w:r w:rsidRPr="009D3DB8">
        <w:rPr>
          <w:position w:val="-6"/>
        </w:rPr>
        <w:object w:dxaOrig="820" w:dyaOrig="279">
          <v:shape id="_x0000_i1032" type="#_x0000_t75" style="width:40.5pt;height:13.5pt" o:ole="">
            <v:imagedata r:id="rId19" o:title=""/>
          </v:shape>
          <o:OLEObject Type="Embed" ProgID="Equation.DSMT4" ShapeID="_x0000_i1032" DrawAspect="Content" ObjectID="_1546161273" r:id="rId20"/>
        </w:object>
      </w:r>
      <w:r>
        <w:tab/>
      </w:r>
      <w:r>
        <w:tab/>
        <w:t xml:space="preserve">e)  Perimeter of </w:t>
      </w:r>
      <w:r w:rsidRPr="009D3DB8">
        <w:rPr>
          <w:position w:val="-6"/>
        </w:rPr>
        <w:object w:dxaOrig="580" w:dyaOrig="279">
          <v:shape id="_x0000_i1033" type="#_x0000_t75" style="width:28.5pt;height:13.5pt" o:ole="">
            <v:imagedata r:id="rId21" o:title=""/>
          </v:shape>
          <o:OLEObject Type="Embed" ProgID="Equation.DSMT4" ShapeID="_x0000_i1033" DrawAspect="Content" ObjectID="_1546161274" r:id="rId22"/>
        </w:object>
      </w:r>
    </w:p>
    <w:p w:rsidR="008A5F73" w:rsidRDefault="008A5F73" w:rsidP="00F2409A">
      <w:pPr>
        <w:spacing w:after="0"/>
      </w:pPr>
    </w:p>
    <w:p w:rsidR="008A5F73" w:rsidRDefault="008A5F73" w:rsidP="00F2409A">
      <w:pPr>
        <w:spacing w:after="0"/>
      </w:pPr>
    </w:p>
    <w:p w:rsidR="009D3DB8" w:rsidRDefault="009D3DB8" w:rsidP="00F2409A">
      <w:pPr>
        <w:spacing w:after="0"/>
      </w:pPr>
      <w:r>
        <w:t xml:space="preserve">3.  Given Rhombus </w:t>
      </w:r>
      <w:proofErr w:type="gramStart"/>
      <w:r>
        <w:t>WXYZ ,</w:t>
      </w:r>
      <w:proofErr w:type="gramEnd"/>
      <w:r>
        <w:t xml:space="preserve"> </w:t>
      </w:r>
      <w:r w:rsidRPr="009D3DB8">
        <w:rPr>
          <w:position w:val="-10"/>
        </w:rPr>
        <w:object w:dxaOrig="3980" w:dyaOrig="320">
          <v:shape id="_x0000_i1034" type="#_x0000_t75" style="width:199.5pt;height:16.5pt" o:ole="">
            <v:imagedata r:id="rId23" o:title=""/>
          </v:shape>
          <o:OLEObject Type="Embed" ProgID="Equation.DSMT4" ShapeID="_x0000_i1034" DrawAspect="Content" ObjectID="_1546161275" r:id="rId24"/>
        </w:object>
      </w:r>
      <w:r>
        <w:t xml:space="preserve">.  Find </w:t>
      </w:r>
      <w:r w:rsidRPr="009D3DB8">
        <w:rPr>
          <w:position w:val="-6"/>
        </w:rPr>
        <w:object w:dxaOrig="620" w:dyaOrig="279">
          <v:shape id="_x0000_i1035" type="#_x0000_t75" style="width:31.5pt;height:13.5pt" o:ole="">
            <v:imagedata r:id="rId25" o:title=""/>
          </v:shape>
          <o:OLEObject Type="Embed" ProgID="Equation.DSMT4" ShapeID="_x0000_i1035" DrawAspect="Content" ObjectID="_1546161276" r:id="rId26"/>
        </w:object>
      </w: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  <w:r>
        <w:t>4.  Given R</w:t>
      </w:r>
      <w:r w:rsidR="008A5F73">
        <w:t xml:space="preserve">ectangle WXYZ </w:t>
      </w:r>
      <w:r>
        <w:t>and Triangle XYZ</w:t>
      </w:r>
      <w:r w:rsidR="008A5F73">
        <w:t xml:space="preserve">.  Triangle </w:t>
      </w:r>
      <w:proofErr w:type="gramStart"/>
      <w:r w:rsidR="008A5F73">
        <w:t xml:space="preserve">XYZ </w:t>
      </w:r>
      <w:r>
        <w:t xml:space="preserve"> has</w:t>
      </w:r>
      <w:proofErr w:type="gramEnd"/>
      <w:r>
        <w:t xml:space="preserve"> a perimeter of 24 units.  </w:t>
      </w:r>
    </w:p>
    <w:p w:rsidR="009D3DB8" w:rsidRDefault="009D3DB8" w:rsidP="00F2409A">
      <w:pPr>
        <w:spacing w:after="0"/>
      </w:pPr>
      <w:r w:rsidRPr="009D3DB8">
        <w:rPr>
          <w:position w:val="-4"/>
        </w:rPr>
        <w:object w:dxaOrig="180" w:dyaOrig="279">
          <v:shape id="_x0000_i1036" type="#_x0000_t75" style="width:9pt;height:13.5pt" o:ole="">
            <v:imagedata r:id="rId27" o:title=""/>
          </v:shape>
          <o:OLEObject Type="Embed" ProgID="Equation.DSMT4" ShapeID="_x0000_i1036" DrawAspect="Content" ObjectID="_1546161277" r:id="rId28"/>
        </w:object>
      </w:r>
      <w:r>
        <w:t xml:space="preserve">Find WY if </w:t>
      </w:r>
      <w:r w:rsidRPr="009D3DB8">
        <w:rPr>
          <w:position w:val="-10"/>
        </w:rPr>
        <w:object w:dxaOrig="3379" w:dyaOrig="320">
          <v:shape id="_x0000_i1037" type="#_x0000_t75" style="width:168.75pt;height:16.5pt" o:ole="">
            <v:imagedata r:id="rId29" o:title=""/>
          </v:shape>
          <o:OLEObject Type="Embed" ProgID="Equation.DSMT4" ShapeID="_x0000_i1037" DrawAspect="Content" ObjectID="_1546161278" r:id="rId30"/>
        </w:object>
      </w: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</w:p>
    <w:p w:rsidR="009D3DB8" w:rsidRDefault="009D3DB8" w:rsidP="00F2409A">
      <w:pPr>
        <w:spacing w:after="0"/>
      </w:pPr>
    </w:p>
    <w:p w:rsidR="00F2409A" w:rsidRDefault="009D3DB8" w:rsidP="00F2409A">
      <w:pPr>
        <w:spacing w:after="0"/>
      </w:pPr>
      <w:r>
        <w:t xml:space="preserve">5.  </w:t>
      </w:r>
      <w:r w:rsidR="00F2409A">
        <w:t>Answer each of the following with AT (always true), ST (sometimes true) or NT (never true).</w:t>
      </w:r>
    </w:p>
    <w:p w:rsidR="00F2409A" w:rsidRDefault="00F2409A" w:rsidP="00F2409A">
      <w:pPr>
        <w:spacing w:after="0"/>
      </w:pPr>
      <w:r>
        <w:t xml:space="preserve">_______ </w:t>
      </w:r>
      <w:proofErr w:type="gramStart"/>
      <w:r w:rsidR="009D3DB8">
        <w:t>a</w:t>
      </w:r>
      <w:proofErr w:type="gramEnd"/>
      <w:r>
        <w:t>. A rhombus is a parallelogram.</w:t>
      </w:r>
    </w:p>
    <w:p w:rsidR="00F2409A" w:rsidRDefault="00F2409A" w:rsidP="00F2409A">
      <w:pPr>
        <w:spacing w:after="0"/>
      </w:pPr>
      <w:r>
        <w:t xml:space="preserve">_______ </w:t>
      </w:r>
      <w:proofErr w:type="gramStart"/>
      <w:r w:rsidR="009D3DB8">
        <w:t>b</w:t>
      </w:r>
      <w:proofErr w:type="gramEnd"/>
      <w:r>
        <w:t>.  A rectangle is a square.</w:t>
      </w:r>
    </w:p>
    <w:p w:rsidR="00F2409A" w:rsidRDefault="00F2409A" w:rsidP="00F2409A">
      <w:pPr>
        <w:spacing w:after="0"/>
      </w:pPr>
      <w:r>
        <w:t xml:space="preserve">_______ </w:t>
      </w:r>
      <w:proofErr w:type="gramStart"/>
      <w:r w:rsidR="009D3DB8">
        <w:t>c</w:t>
      </w:r>
      <w:proofErr w:type="gramEnd"/>
      <w:r>
        <w:t xml:space="preserve">.  A parallelogram has exactly one right angle.  </w:t>
      </w:r>
    </w:p>
    <w:p w:rsidR="00F2409A" w:rsidRDefault="009D3DB8" w:rsidP="00F2409A">
      <w:pPr>
        <w:spacing w:after="0"/>
      </w:pPr>
      <w:r>
        <w:t xml:space="preserve">_______ </w:t>
      </w:r>
      <w:proofErr w:type="gramStart"/>
      <w:r>
        <w:t>d</w:t>
      </w:r>
      <w:proofErr w:type="gramEnd"/>
      <w:r w:rsidR="00F2409A">
        <w:t>.  The diagonals of a rhombus are perpendicular.</w:t>
      </w:r>
    </w:p>
    <w:p w:rsidR="00F2409A" w:rsidRDefault="00F2409A"/>
    <w:p w:rsidR="009D3DB8" w:rsidRDefault="009D3DB8" w:rsidP="009D3DB8">
      <w:pPr>
        <w:tabs>
          <w:tab w:val="left" w:pos="3600"/>
        </w:tabs>
        <w:spacing w:after="0"/>
      </w:pPr>
      <w:r>
        <w:t>6</w:t>
      </w:r>
      <w:r w:rsidRPr="009D3DB8">
        <w:t xml:space="preserve">.  In quadrilateral MATH, MT and AH bisect each other at R and MR </w:t>
      </w:r>
      <w:r w:rsidRPr="009D3DB8">
        <w:sym w:font="Symbol" w:char="F040"/>
      </w:r>
      <w:r w:rsidRPr="009D3DB8">
        <w:t xml:space="preserve"> HR.   MATH must be a</w:t>
      </w:r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 </w:t>
      </w:r>
      <w:r>
        <w:t xml:space="preserve"> </w:t>
      </w:r>
      <w:r w:rsidRPr="009D3DB8">
        <w:t xml:space="preserve"> I.   parallelogram </w:t>
      </w:r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   II</w:t>
      </w:r>
      <w:proofErr w:type="gramStart"/>
      <w:r w:rsidRPr="009D3DB8">
        <w:t>.  rectangle</w:t>
      </w:r>
      <w:proofErr w:type="gramEnd"/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   III. </w:t>
      </w:r>
      <w:proofErr w:type="gramStart"/>
      <w:r w:rsidRPr="009D3DB8">
        <w:t>square</w:t>
      </w:r>
      <w:proofErr w:type="gramEnd"/>
    </w:p>
    <w:p w:rsidR="009D3DB8" w:rsidRPr="009D3DB8" w:rsidRDefault="009D3DB8" w:rsidP="009D3DB8">
      <w:pPr>
        <w:tabs>
          <w:tab w:val="left" w:pos="3600"/>
        </w:tabs>
        <w:spacing w:after="0"/>
      </w:pPr>
      <w:r w:rsidRPr="009D3DB8">
        <w:t xml:space="preserve">       A.  I only           B.  II only        C.  </w:t>
      </w:r>
      <w:proofErr w:type="gramStart"/>
      <w:r w:rsidRPr="009D3DB8">
        <w:t>I and II          D.</w:t>
      </w:r>
      <w:proofErr w:type="gramEnd"/>
      <w:r w:rsidRPr="009D3DB8">
        <w:t xml:space="preserve">  II and III      E.  I, II and III</w:t>
      </w:r>
    </w:p>
    <w:p w:rsidR="00F42B31" w:rsidRDefault="00F42B31" w:rsidP="009D3DB8">
      <w:pPr>
        <w:tabs>
          <w:tab w:val="left" w:pos="3600"/>
        </w:tabs>
      </w:pPr>
    </w:p>
    <w:p w:rsidR="00F42B31" w:rsidRPr="009D3DB8" w:rsidRDefault="008962D7" w:rsidP="009D3DB8">
      <w:pPr>
        <w:tabs>
          <w:tab w:val="left" w:pos="36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23035</wp:posOffset>
                </wp:positionH>
                <wp:positionV relativeFrom="paragraph">
                  <wp:posOffset>130810</wp:posOffset>
                </wp:positionV>
                <wp:extent cx="0" cy="1534795"/>
                <wp:effectExtent l="60960" t="15875" r="53340" b="20955"/>
                <wp:wrapNone/>
                <wp:docPr id="10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34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14E27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112.05pt;margin-top:10.3pt;width:0;height:120.8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">
                <v:stroke startarrow="block" endarrow="block"/>
              </v:shape>
            </w:pict>
          </mc:Fallback>
        </mc:AlternateContent>
      </w:r>
      <w:r w:rsidR="00F42B31">
        <w:t>7.   Coordinate Proof</w:t>
      </w:r>
      <w:r w:rsidR="00CE0DF2">
        <w:tab/>
        <w:t>Find the missing coordinates for Rhombus PQRS.</w:t>
      </w:r>
    </w:p>
    <w:p w:rsidR="009D3DB8" w:rsidRDefault="002033D0">
      <w:r>
        <w:rPr>
          <w:noProof/>
        </w:rPr>
        <w:object w:dxaOrig="1440" w:dyaOrig="1440">
          <v:shape id="_x0000_s1038" type="#_x0000_t75" style="position:absolute;margin-left:161.65pt;margin-top:8pt;width:34.8pt;height:16.3pt;z-index:251672576" wrapcoords="7680 2945 960 2945 960 14727 7680 16691 19200 16691 20640 13745 20640 7855 19200 2945 7680 2945">
            <v:imagedata r:id="rId31" o:title=""/>
            <w10:wrap type="tight"/>
          </v:shape>
          <o:OLEObject Type="Embed" ProgID="Equation.DSMT4" ShapeID="_x0000_s1038" DrawAspect="Content" ObjectID="_1546161279" r:id="rId32"/>
        </w:objec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38680</wp:posOffset>
                </wp:positionH>
                <wp:positionV relativeFrom="paragraph">
                  <wp:posOffset>308610</wp:posOffset>
                </wp:positionV>
                <wp:extent cx="675640" cy="453390"/>
                <wp:effectExtent l="5080" t="11430" r="5080" b="11430"/>
                <wp:wrapNone/>
                <wp:docPr id="9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640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EBA1B2" id="AutoShape 11" o:spid="_x0000_s1026" type="#_x0000_t32" style="position:absolute;margin-left:168.4pt;margin-top:24.3pt;width:53.2pt;height:35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"/>
            </w:pict>
          </mc:Fallback>
        </mc:AlternateConten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423035</wp:posOffset>
                </wp:positionH>
                <wp:positionV relativeFrom="paragraph">
                  <wp:posOffset>308610</wp:posOffset>
                </wp:positionV>
                <wp:extent cx="715645" cy="453390"/>
                <wp:effectExtent l="13335" t="11430" r="13970" b="11430"/>
                <wp:wrapNone/>
                <wp:docPr id="8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15645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ADCBF4" id="AutoShape 8" o:spid="_x0000_s1026" type="#_x0000_t32" style="position:absolute;margin-left:112.05pt;margin-top:24.3pt;width:56.35pt;height:35.7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"/>
            </w:pict>
          </mc:Fallback>
        </mc:AlternateContent>
      </w:r>
    </w:p>
    <w:p w:rsidR="00CE0DF2" w:rsidRDefault="002033D0">
      <w:r>
        <w:rPr>
          <w:noProof/>
        </w:rPr>
        <w:object w:dxaOrig="1440" w:dyaOrig="1440">
          <v:shape id="_x0000_s1040" type="#_x0000_t75" style="position:absolute;margin-left:168.4pt;margin-top:70.3pt;width:41.75pt;height:16.3pt;z-index:251674624" wrapcoords="7680 2945 960 2945 960 14727 7680 16691 19200 16691 20640 13745 20640 7855 19200 2945 7680 2945">
            <v:imagedata r:id="rId33" o:title=""/>
            <w10:wrap type="tight"/>
          </v:shape>
          <o:OLEObject Type="Embed" ProgID="Equation.DSMT4" ShapeID="_x0000_s1040" DrawAspect="Content" ObjectID="_1546161280" r:id="rId34"/>
        </w:object>
      </w:r>
      <w:r>
        <w:rPr>
          <w:noProof/>
        </w:rPr>
        <w:object w:dxaOrig="1440" w:dyaOrig="1440">
          <v:shape id="_x0000_s1039" type="#_x0000_t75" style="position:absolute;margin-left:221.6pt;margin-top:14.7pt;width:42.7pt;height:16.3pt;z-index:251673600" wrapcoords="7680 2945 960 2945 960 14727 7680 16691 19200 16691 20640 13745 20640 7855 19200 2945 7680 2945">
            <v:imagedata r:id="rId35" o:title=""/>
            <w10:wrap type="tight"/>
          </v:shape>
          <o:OLEObject Type="Embed" ProgID="Equation.DSMT4" ShapeID="_x0000_s1039" DrawAspect="Content" ObjectID="_1546161281" r:id="rId36"/>
        </w:object>
      </w:r>
      <w:r>
        <w:rPr>
          <w:noProof/>
        </w:rPr>
        <w:object w:dxaOrig="1440" w:dyaOrig="1440">
          <v:shape id="_x0000_s1037" type="#_x0000_t75" style="position:absolute;margin-left:78.25pt;margin-top:34.6pt;width:33.8pt;height:16.3pt;z-index:251671552" wrapcoords="7680 2945 960 2945 960 14727 7680 16691 19200 16691 20640 13745 20640 7855 19200 2945 7680 2945">
            <v:imagedata r:id="rId37" o:title=""/>
            <w10:wrap type="tight"/>
          </v:shape>
          <o:OLEObject Type="Embed" ProgID="Equation.DSMT4" ShapeID="_x0000_s1037" DrawAspect="Content" ObjectID="_1546161282" r:id="rId38"/>
        </w:objec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23035</wp:posOffset>
                </wp:positionH>
                <wp:positionV relativeFrom="paragraph">
                  <wp:posOffset>439420</wp:posOffset>
                </wp:positionV>
                <wp:extent cx="675640" cy="453390"/>
                <wp:effectExtent l="13335" t="8255" r="6350" b="5080"/>
                <wp:wrapNone/>
                <wp:docPr id="7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5640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2C6203" id="AutoShape 12" o:spid="_x0000_s1026" type="#_x0000_t32" style="position:absolute;margin-left:112.05pt;margin-top:34.6pt;width:53.2pt;height:35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"/>
            </w:pict>
          </mc:Fallback>
        </mc:AlternateConten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98675</wp:posOffset>
                </wp:positionH>
                <wp:positionV relativeFrom="paragraph">
                  <wp:posOffset>438785</wp:posOffset>
                </wp:positionV>
                <wp:extent cx="715645" cy="453390"/>
                <wp:effectExtent l="12700" t="7620" r="5080" b="5715"/>
                <wp:wrapNone/>
                <wp:docPr id="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15645" cy="453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0CC4CE" id="AutoShape 9" o:spid="_x0000_s1026" type="#_x0000_t32" style="position:absolute;margin-left:165.25pt;margin-top:34.55pt;width:56.35pt;height:35.7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"/>
            </w:pict>
          </mc:Fallback>
        </mc:AlternateConten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256030</wp:posOffset>
                </wp:positionH>
                <wp:positionV relativeFrom="paragraph">
                  <wp:posOffset>438785</wp:posOffset>
                </wp:positionV>
                <wp:extent cx="1693545" cy="635"/>
                <wp:effectExtent l="17780" t="55245" r="22225" b="58420"/>
                <wp:wrapNone/>
                <wp:docPr id="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9354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5A0A41" id="AutoShape 7" o:spid="_x0000_s1026" type="#_x0000_t32" style="position:absolute;margin-left:98.9pt;margin-top:34.55pt;width:133.35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">
                <v:stroke startarrow="block" endarrow="block"/>
              </v:shape>
            </w:pict>
          </mc:Fallback>
        </mc:AlternateContent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  <w:r w:rsidR="00CE0DF2">
        <w:tab/>
      </w:r>
    </w:p>
    <w:p w:rsidR="00CE0DF2" w:rsidRDefault="00CE0DF2"/>
    <w:p w:rsidR="00CE0DF2" w:rsidRDefault="00CE0DF2"/>
    <w:p w:rsidR="00CE0DF2" w:rsidRDefault="00CE0DF2">
      <w:r>
        <w:t>Prove the diagonals of a rhombus are perpendicular</w:t>
      </w:r>
      <w:r w:rsidR="008A5F73">
        <w:t xml:space="preserve"> using a COORDINATE PROOF</w:t>
      </w:r>
      <w:r>
        <w:t>.</w:t>
      </w:r>
    </w:p>
    <w:p w:rsidR="00CE0DF2" w:rsidRDefault="00CE0DF2"/>
    <w:p w:rsidR="00CE0DF2" w:rsidRDefault="002033D0">
      <w:r>
        <w:rPr>
          <w:noProof/>
        </w:rPr>
        <w:object w:dxaOrig="1440" w:dyaOrig="1440">
          <v:shape id="_x0000_s1045" type="#_x0000_t75" style="position:absolute;margin-left:218pt;margin-top:5.4pt;width:11.95pt;height:13.25pt;z-index:251679744" wrapcoords="7680 2945 960 2945 960 14727 7680 16691 19200 16691 20640 13745 20640 7855 19200 2945 7680 2945">
            <v:imagedata r:id="rId39" o:title=""/>
            <w10:wrap type="tight"/>
          </v:shape>
          <o:OLEObject Type="Embed" ProgID="Equation.DSMT4" ShapeID="_x0000_s1045" DrawAspect="Content" ObjectID="_1546161283" r:id="rId40"/>
        </w:objec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233680</wp:posOffset>
                </wp:positionV>
                <wp:extent cx="8255" cy="485140"/>
                <wp:effectExtent l="9525" t="11430" r="10795" b="8255"/>
                <wp:wrapNone/>
                <wp:docPr id="4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55" cy="4851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3F9B8A" id="AutoShape 19" o:spid="_x0000_s1026" type="#_x0000_t32" style="position:absolute;margin-left:227.25pt;margin-top:18.4pt;width:.65pt;height:38.2pt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"/>
            </w:pict>
          </mc:Fallback>
        </mc:AlternateConten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98675</wp:posOffset>
                </wp:positionH>
                <wp:positionV relativeFrom="paragraph">
                  <wp:posOffset>233680</wp:posOffset>
                </wp:positionV>
                <wp:extent cx="1558925" cy="485140"/>
                <wp:effectExtent l="22225" t="11430" r="28575" b="17780"/>
                <wp:wrapNone/>
                <wp:docPr id="3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58925" cy="48514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95089C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AutoShape 17" o:spid="_x0000_s1026" type="#_x0000_t4" style="position:absolute;margin-left:165.25pt;margin-top:18.4pt;width:122.75pt;height:38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"/>
            </w:pict>
          </mc:Fallback>
        </mc:AlternateContent>
      </w:r>
    </w:p>
    <w:p w:rsidR="00CE0DF2" w:rsidRDefault="00A56F63">
      <w:r>
        <w:rPr>
          <w:noProof/>
        </w:rPr>
        <w:object w:dxaOrig="1440" w:dyaOrig="1440">
          <v:shape id="_x0000_s1082" type="#_x0000_t75" style="position:absolute;margin-left:342.35pt;margin-top:5.35pt;width:106.35pt;height:73.35pt;z-index:251700224" wrapcoords="7680 2945 960 2945 960 14727 7680 16691 19200 16691 20640 13745 20640 7855 19200 2945 7680 2945">
            <v:imagedata r:id="rId41" o:title=""/>
            <w10:wrap type="tight"/>
          </v:shape>
          <o:OLEObject Type="Embed" ProgID="Equation.DSMT4" ShapeID="_x0000_s1082" DrawAspect="Content" ObjectID="_1546161287" r:id="rId42"/>
        </w:object>
      </w:r>
      <w:r w:rsidR="002033D0">
        <w:rPr>
          <w:noProof/>
        </w:rPr>
        <w:object w:dxaOrig="1440" w:dyaOrig="1440">
          <v:shape id="_x0000_s1047" type="#_x0000_t75" style="position:absolute;margin-left:4in;margin-top:5.35pt;width:11.95pt;height:14.2pt;z-index:251680768" wrapcoords="7680 2945 960 2945 960 14727 7680 16691 19200 16691 20640 13745 20640 7855 19200 2945 7680 2945">
            <v:imagedata r:id="rId43" o:title=""/>
            <w10:wrap type="tight"/>
          </v:shape>
          <o:OLEObject Type="Embed" ProgID="Equation.DSMT4" ShapeID="_x0000_s1047" DrawAspect="Content" ObjectID="_1546161284" r:id="rId44"/>
        </w:object>
      </w:r>
      <w:r w:rsidR="002033D0">
        <w:rPr>
          <w:noProof/>
        </w:rPr>
        <w:object w:dxaOrig="1440" w:dyaOrig="1440">
          <v:shape id="_x0000_s1044" type="#_x0000_t75" style="position:absolute;margin-left:153pt;margin-top:5.35pt;width:11.95pt;height:13.25pt;z-index:251678720" wrapcoords="7680 2945 960 2945 960 14727 7680 16691 19200 16691 20640 13745 20640 7855 19200 2945 7680 2945">
            <v:imagedata r:id="rId45" o:title=""/>
            <w10:wrap type="tight"/>
          </v:shape>
          <o:OLEObject Type="Embed" ProgID="Equation.DSMT4" ShapeID="_x0000_s1044" DrawAspect="Content" ObjectID="_1546161285" r:id="rId46"/>
        </w:object>
      </w:r>
      <w:r w:rsidR="008962D7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098675</wp:posOffset>
                </wp:positionH>
                <wp:positionV relativeFrom="paragraph">
                  <wp:posOffset>149225</wp:posOffset>
                </wp:positionV>
                <wp:extent cx="1558925" cy="7620"/>
                <wp:effectExtent l="12700" t="12065" r="9525" b="8890"/>
                <wp:wrapNone/>
                <wp:docPr id="2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58925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66B417" id="AutoShape 18" o:spid="_x0000_s1026" type="#_x0000_t32" style="position:absolute;margin-left:165.25pt;margin-top:11.75pt;width:122.75pt;height:.6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"/>
            </w:pict>
          </mc:Fallback>
        </mc:AlternateContent>
      </w:r>
      <w:r w:rsidR="00CE0DF2">
        <w:t>8.  Given:  Rhombus ABCD</w:t>
      </w:r>
    </w:p>
    <w:p w:rsidR="008962D7" w:rsidRDefault="002033D0">
      <w:r>
        <w:rPr>
          <w:noProof/>
        </w:rPr>
        <w:object w:dxaOrig="1440" w:dyaOrig="1440">
          <v:shape id="_x0000_s1050" type="#_x0000_t75" style="position:absolute;margin-left:219.3pt;margin-top:5.7pt;width:12.95pt;height:13.25pt;z-index:251681792" wrapcoords="7680 2945 960 2945 960 14727 7680 16691 19200 16691 20640 13745 20640 7855 19200 2945 7680 2945">
            <v:imagedata r:id="rId47" o:title=""/>
            <w10:wrap type="tight"/>
          </v:shape>
          <o:OLEObject Type="Embed" ProgID="Equation.DSMT4" ShapeID="_x0000_s1050" DrawAspect="Content" ObjectID="_1546161286" r:id="rId48"/>
        </w:object>
      </w:r>
      <w:r w:rsidR="00A56F63">
        <w:t>Find x and y</w:t>
      </w:r>
      <w:r w:rsidR="00CE0DF2">
        <w:tab/>
      </w:r>
      <w:r w:rsidR="00CE0DF2">
        <w:tab/>
      </w:r>
    </w:p>
    <w:p w:rsidR="008962D7" w:rsidRDefault="008962D7"/>
    <w:p w:rsidR="008962D7" w:rsidRDefault="008962D7"/>
    <w:p w:rsidR="008962D7" w:rsidRDefault="008962D7"/>
    <w:p w:rsidR="00BF6BF8" w:rsidRDefault="00BF6BF8"/>
    <w:p w:rsidR="00A56F63" w:rsidRDefault="00A56F63">
      <w:r>
        <w:t>9.  For a regular nonagon, find:</w:t>
      </w:r>
    </w:p>
    <w:p w:rsidR="00A56F63" w:rsidRDefault="00A56F63">
      <w:r>
        <w:t>Sum of the interior angles________________</w:t>
      </w:r>
      <w:r>
        <w:tab/>
      </w:r>
      <w:r>
        <w:tab/>
        <w:t>Measure of each interior angle______________</w:t>
      </w:r>
    </w:p>
    <w:p w:rsidR="00A56F63" w:rsidRDefault="00A56F63">
      <w:r>
        <w:rPr>
          <w:noProof/>
        </w:rPr>
        <w:drawing>
          <wp:anchor distT="0" distB="0" distL="114300" distR="114300" simplePos="0" relativeHeight="251699200" behindDoc="1" locked="0" layoutInCell="1" allowOverlap="1" wp14:anchorId="3005E236" wp14:editId="6CC3FF04">
            <wp:simplePos x="0" y="0"/>
            <wp:positionH relativeFrom="margin">
              <wp:posOffset>457200</wp:posOffset>
            </wp:positionH>
            <wp:positionV relativeFrom="paragraph">
              <wp:posOffset>258445</wp:posOffset>
            </wp:positionV>
            <wp:extent cx="4829175" cy="3581400"/>
            <wp:effectExtent l="0" t="0" r="9525" b="0"/>
            <wp:wrapTight wrapText="bothSides">
              <wp:wrapPolygon edited="0">
                <wp:start x="0" y="0"/>
                <wp:lineTo x="0" y="21485"/>
                <wp:lineTo x="21557" y="21485"/>
                <wp:lineTo x="2155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3581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Measure of each exterior angle____________</w:t>
      </w:r>
      <w:r>
        <w:tab/>
      </w:r>
      <w:r>
        <w:tab/>
        <w:t>Sum of the exterior angles.</w:t>
      </w:r>
    </w:p>
    <w:p w:rsidR="00A56F63" w:rsidRDefault="00A56F63">
      <w:r>
        <w:t>10.</w:t>
      </w:r>
      <w:r w:rsidR="00CE0DF2">
        <w:tab/>
      </w:r>
    </w:p>
    <w:p w:rsidR="00A56F63" w:rsidRDefault="00A56F63"/>
    <w:p w:rsidR="00A56F63" w:rsidRDefault="00A56F63"/>
    <w:p w:rsidR="00A56F63" w:rsidRDefault="00A56F63"/>
    <w:p w:rsidR="00A56F63" w:rsidRDefault="00A56F63"/>
    <w:p w:rsidR="00A56F63" w:rsidRDefault="00A56F63"/>
    <w:p w:rsidR="00A56F63" w:rsidRDefault="00A56F63"/>
    <w:p w:rsidR="00A56F63" w:rsidRDefault="00A56F63"/>
    <w:p w:rsidR="00A56F63" w:rsidRDefault="00A56F63"/>
    <w:p w:rsidR="00A56F63" w:rsidRDefault="00A56F63"/>
    <w:p w:rsidR="00A56F63" w:rsidRDefault="00A56F63"/>
    <w:p w:rsidR="00A56F63" w:rsidRDefault="00A56F63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38760</wp:posOffset>
                </wp:positionV>
                <wp:extent cx="2705100" cy="1333500"/>
                <wp:effectExtent l="0" t="0" r="19050" b="19050"/>
                <wp:wrapNone/>
                <wp:docPr id="17" name="Trapezoid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5100" cy="1333500"/>
                        </a:xfrm>
                        <a:prstGeom prst="trapezoid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4439C" w:rsidRPr="0024439C" w:rsidRDefault="0024439C" w:rsidP="0024439C">
                            <w:pPr>
                              <w:rPr>
                                <w:b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b/>
                              </w:rPr>
                              <w:t>E3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rapezoid 17" o:spid="_x0000_s1030" style="position:absolute;margin-left:161.8pt;margin-top:18.8pt;width:213pt;height:105pt;z-index:251703296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middle" coordsize="2705100,13335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" adj="-11796480,,5400" path="m,1333500l333375,,2371725,r333375,1333500l,1333500xe" fillcolor="white [3212]" strokecolor="black [3213]" strokeweight="2pt">
                <v:stroke joinstyle="miter"/>
                <v:formulas/>
                <v:path arrowok="t" o:connecttype="custom" o:connectlocs="0,1333500;333375,0;2371725,0;2705100,1333500;0,1333500" o:connectangles="0,0,0,0,0" textboxrect="0,0,2705100,1333500"/>
                <v:textbox>
                  <w:txbxContent>
                    <w:p w:rsidR="0024439C" w:rsidRPr="0024439C" w:rsidRDefault="0024439C" w:rsidP="0024439C">
                      <w:pPr>
                        <w:rPr>
                          <w:b/>
                        </w:rPr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b/>
                        </w:rPr>
                        <w:t>E3x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23825</wp:posOffset>
                </wp:positionH>
                <wp:positionV relativeFrom="paragraph">
                  <wp:posOffset>248285</wp:posOffset>
                </wp:positionV>
                <wp:extent cx="2152650" cy="942975"/>
                <wp:effectExtent l="0" t="0" r="19050" b="28575"/>
                <wp:wrapNone/>
                <wp:docPr id="15" name="Isosceles Tri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52650" cy="942975"/>
                        </a:xfrm>
                        <a:prstGeom prst="triangl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4E5E6C8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5" o:spid="_x0000_s1026" type="#_x0000_t5" style="position:absolute;margin-left:9.75pt;margin-top:19.55pt;width:169.5pt;height:74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" fillcolor="white [3212]" strokecolor="black [3213]" strokeweight="2pt"/>
            </w:pict>
          </mc:Fallback>
        </mc:AlternateContent>
      </w:r>
      <w:r w:rsidR="0024439C">
        <w:tab/>
      </w:r>
      <w:r w:rsidR="0024439C">
        <w:tab/>
        <w:t xml:space="preserve">        C</w:t>
      </w:r>
      <w:r w:rsidR="0024439C">
        <w:tab/>
      </w:r>
      <w:r w:rsidR="0024439C">
        <w:tab/>
      </w:r>
      <w:r w:rsidR="0024439C">
        <w:tab/>
      </w:r>
      <w:r w:rsidR="0024439C">
        <w:tab/>
      </w:r>
      <w:r w:rsidR="0024439C">
        <w:tab/>
      </w:r>
      <w:r w:rsidR="0024439C">
        <w:tab/>
      </w:r>
      <w:r w:rsidR="0024439C">
        <w:tab/>
      </w:r>
      <w:r w:rsidR="0024439C">
        <w:tab/>
        <w:t>52</w:t>
      </w:r>
    </w:p>
    <w:p w:rsidR="00A56F63" w:rsidRDefault="00A56F63"/>
    <w:p w:rsidR="00A56F63" w:rsidRDefault="00A56F63"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390899</wp:posOffset>
                </wp:positionH>
                <wp:positionV relativeFrom="paragraph">
                  <wp:posOffset>259715</wp:posOffset>
                </wp:positionV>
                <wp:extent cx="2352675" cy="19050"/>
                <wp:effectExtent l="0" t="0" r="28575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52675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4E49BE" id="Straight Connector 18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pt,20.45pt" to="452.25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" strokecolor="black [3040]"/>
            </w:pict>
          </mc:Fallback>
        </mc:AlternateContent>
      </w:r>
    </w:p>
    <w:p w:rsidR="00A56F63" w:rsidRDefault="00A56F63"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23825</wp:posOffset>
                </wp:positionH>
                <wp:positionV relativeFrom="paragraph">
                  <wp:posOffset>212725</wp:posOffset>
                </wp:positionV>
                <wp:extent cx="2124075" cy="314325"/>
                <wp:effectExtent l="0" t="0" r="28575" b="28575"/>
                <wp:wrapNone/>
                <wp:docPr id="16" name="Isosceles Tri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124075" cy="314325"/>
                        </a:xfrm>
                        <a:prstGeom prst="triangle">
                          <a:avLst>
                            <a:gd name="adj" fmla="val 49552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84397A" id="Isosceles Triangle 16" o:spid="_x0000_s1026" type="#_x0000_t5" style="position:absolute;margin-left:9.75pt;margin-top:16.75pt;width:167.25pt;height:24.75pt;rotation:18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" adj="10703" fillcolor="white [3212]" strokecolor="black [3213]" strokeweight="2pt"/>
            </w:pict>
          </mc:Fallback>
        </mc:AlternateContent>
      </w:r>
      <w:r w:rsidR="0024439C">
        <w:t>D</w:t>
      </w:r>
      <w:r w:rsidR="0024439C">
        <w:tab/>
      </w:r>
      <w:r w:rsidR="0024439C">
        <w:tab/>
      </w:r>
      <w:r w:rsidR="0024439C">
        <w:tab/>
      </w:r>
      <w:r w:rsidR="0024439C">
        <w:tab/>
      </w:r>
      <w:r w:rsidR="0024439C">
        <w:tab/>
        <w:t>B</w:t>
      </w:r>
    </w:p>
    <w:p w:rsidR="00A56F63" w:rsidRDefault="0024439C">
      <w:r>
        <w:tab/>
      </w:r>
      <w:r>
        <w:tab/>
      </w:r>
      <w:r>
        <w:tab/>
        <w:t>A</w:t>
      </w:r>
    </w:p>
    <w:p w:rsidR="00A56F63" w:rsidRDefault="0024439C">
      <w:r>
        <w:tab/>
      </w:r>
      <w:r>
        <w:tab/>
        <w:t xml:space="preserve">         A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 xml:space="preserve">             4x + 10</w:t>
      </w:r>
    </w:p>
    <w:p w:rsidR="009D3DB8" w:rsidRDefault="002033D0" w:rsidP="002033D0">
      <w:pPr>
        <w:ind w:left="5040" w:hanging="3675"/>
      </w:pPr>
      <w:r>
        <w:t>Kite ABCD</w:t>
      </w:r>
      <w:r>
        <w:tab/>
      </w:r>
      <w:bookmarkStart w:id="0" w:name="_GoBack"/>
      <w:bookmarkEnd w:id="0"/>
      <w:r w:rsidR="00A56F63">
        <w:t xml:space="preserve">Segment EF is a </w:t>
      </w:r>
      <w:proofErr w:type="spellStart"/>
      <w:r w:rsidR="00A56F63">
        <w:t>midsegment</w:t>
      </w:r>
      <w:proofErr w:type="spellEnd"/>
      <w:r w:rsidR="00A56F63">
        <w:t xml:space="preserve"> of Trapezoid ABCD</w:t>
      </w:r>
      <w:r>
        <w:tab/>
      </w:r>
    </w:p>
    <w:p w:rsidR="0024439C" w:rsidRDefault="0024439C"/>
    <w:p w:rsidR="0024439C" w:rsidRDefault="0024439C">
      <w:r>
        <w:t>X= ____________</w:t>
      </w:r>
      <w:r>
        <w:tab/>
        <w:t>y=_______________</w:t>
      </w:r>
      <w:r>
        <w:tab/>
      </w:r>
      <w:r>
        <w:tab/>
      </w:r>
      <w:r>
        <w:tab/>
      </w:r>
      <w:r>
        <w:tab/>
        <w:t>x=_______________</w:t>
      </w:r>
    </w:p>
    <w:sectPr w:rsidR="0024439C" w:rsidSect="009A22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409A"/>
    <w:rsid w:val="000364F7"/>
    <w:rsid w:val="002033D0"/>
    <w:rsid w:val="0024439C"/>
    <w:rsid w:val="00441D50"/>
    <w:rsid w:val="008962D7"/>
    <w:rsid w:val="008A5F73"/>
    <w:rsid w:val="008E287A"/>
    <w:rsid w:val="00904400"/>
    <w:rsid w:val="009573A2"/>
    <w:rsid w:val="009A22EA"/>
    <w:rsid w:val="009D3DB8"/>
    <w:rsid w:val="00A56F63"/>
    <w:rsid w:val="00BF6BF8"/>
    <w:rsid w:val="00C21F14"/>
    <w:rsid w:val="00CE0DF2"/>
    <w:rsid w:val="00D52358"/>
    <w:rsid w:val="00F2409A"/>
    <w:rsid w:val="00F42B31"/>
    <w:rsid w:val="00F75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  <o:rules v:ext="edit">
        <o:r id="V:Rule9" type="connector" idref="#_x0000_s1030"/>
        <o:r id="V:Rule10" type="connector" idref="#_x0000_s1033"/>
        <o:r id="V:Rule11" type="connector" idref="#_x0000_s1032"/>
        <o:r id="V:Rule12" type="connector" idref="#_x0000_s1031"/>
        <o:r id="V:Rule13" type="connector" idref="#_x0000_s1035"/>
        <o:r id="V:Rule14" type="connector" idref="#_x0000_s1036"/>
        <o:r id="V:Rule15" type="connector" idref="#_x0000_s1043"/>
        <o:r id="V:Rule16" type="connector" idref="#_x0000_s1042"/>
      </o:rules>
    </o:shapelayout>
  </w:shapeDefaults>
  <w:decimalSymbol w:val="."/>
  <w:listSeparator w:val=","/>
  <w14:docId w14:val="69EAD5AA"/>
  <w15:docId w15:val="{E0C6446A-9D05-4707-8255-3EBACC706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22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1F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F1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EE6C5F-CD89-4FCE-B44E-511D0F4DC9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3</Pages>
  <Words>360</Words>
  <Characters>205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5</cp:revision>
  <cp:lastPrinted>2017-01-17T15:38:00Z</cp:lastPrinted>
  <dcterms:created xsi:type="dcterms:W3CDTF">2017-01-17T17:47:00Z</dcterms:created>
  <dcterms:modified xsi:type="dcterms:W3CDTF">2017-01-17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